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47B8" w:rsidRDefault="00B33B49">
      <w:r>
        <w:t>Practice</w:t>
      </w:r>
      <w:r w:rsidR="007C2401">
        <w:t xml:space="preserve"> Quiz</w:t>
      </w:r>
      <w:r w:rsidR="007C2401">
        <w:tab/>
      </w:r>
      <w:r>
        <w:tab/>
      </w:r>
      <w:r w:rsidR="007C2401">
        <w:tab/>
      </w:r>
      <w:r w:rsidR="007C2401">
        <w:tab/>
      </w:r>
      <w:r w:rsidR="007C2401">
        <w:tab/>
      </w:r>
      <w:r w:rsidR="007C2401">
        <w:tab/>
        <w:t>Name_____________________</w:t>
      </w:r>
    </w:p>
    <w:p w:rsidR="007C2401" w:rsidRDefault="007C2401">
      <w:r>
        <w:t>Trig Identitie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Period______Date</w:t>
      </w:r>
      <w:proofErr w:type="spellEnd"/>
      <w:r>
        <w:t>___________</w:t>
      </w:r>
    </w:p>
    <w:p w:rsidR="007C2401" w:rsidRPr="00D7706B" w:rsidRDefault="007C2401">
      <w:pPr>
        <w:rPr>
          <w:sz w:val="16"/>
          <w:szCs w:val="16"/>
        </w:rPr>
      </w:pPr>
    </w:p>
    <w:p w:rsidR="007C2401" w:rsidRDefault="00232B4D">
      <w:r>
        <w:t>I.  Fill in the blank to illustrate your knowledge of trigonometric identities.</w:t>
      </w:r>
    </w:p>
    <w:p w:rsidR="00232B4D" w:rsidRPr="00232B4D" w:rsidRDefault="00232B4D">
      <w:pPr>
        <w:rPr>
          <w:sz w:val="16"/>
          <w:szCs w:val="16"/>
        </w:rPr>
      </w:pPr>
    </w:p>
    <w:p w:rsidR="00232B4D" w:rsidRDefault="00232B4D">
      <w:r>
        <w:t xml:space="preserve">1.  </w:t>
      </w:r>
      <w:r w:rsidR="00DC3CF2">
        <w:t xml:space="preserve">Using even/odd </w:t>
      </w:r>
      <w:proofErr w:type="gramStart"/>
      <w:r>
        <w:t>sin(</w:t>
      </w:r>
      <w:proofErr w:type="gramEnd"/>
      <w:r>
        <w:t>−x) = ______________</w:t>
      </w:r>
    </w:p>
    <w:p w:rsidR="00232B4D" w:rsidRPr="00232B4D" w:rsidRDefault="00232B4D">
      <w:pPr>
        <w:rPr>
          <w:sz w:val="16"/>
          <w:szCs w:val="16"/>
        </w:rPr>
      </w:pPr>
    </w:p>
    <w:p w:rsidR="00232B4D" w:rsidRDefault="005B09A9">
      <w:r>
        <w:t xml:space="preserve">2.  </w:t>
      </w:r>
      <w:proofErr w:type="gramStart"/>
      <w:r>
        <w:t>sin</w:t>
      </w:r>
      <w:r w:rsidR="00232B4D">
        <w:t>(</w:t>
      </w:r>
      <w:proofErr w:type="gramEnd"/>
      <w:r w:rsidR="00232B4D">
        <w:t>a + b) = ___________________</w:t>
      </w:r>
    </w:p>
    <w:p w:rsidR="00232B4D" w:rsidRPr="00232B4D" w:rsidRDefault="00232B4D">
      <w:pPr>
        <w:rPr>
          <w:sz w:val="16"/>
          <w:szCs w:val="16"/>
        </w:rPr>
      </w:pPr>
    </w:p>
    <w:p w:rsidR="00232B4D" w:rsidRDefault="00232B4D">
      <w:r>
        <w:t xml:space="preserve">3.  </w:t>
      </w:r>
      <w:r w:rsidR="00DC3CF2">
        <w:t xml:space="preserve">Using </w:t>
      </w:r>
      <w:proofErr w:type="spellStart"/>
      <w:r w:rsidR="00DC3CF2">
        <w:t>cofunctions</w:t>
      </w:r>
      <w:proofErr w:type="spellEnd"/>
      <w:r w:rsidR="00DC3CF2">
        <w:t xml:space="preserve"> </w:t>
      </w:r>
      <w:proofErr w:type="spellStart"/>
      <w:r>
        <w:t>csc</w:t>
      </w:r>
      <w:proofErr w:type="spellEnd"/>
      <w:r w:rsidRPr="00232B4D">
        <w:rPr>
          <w:position w:val="-26"/>
        </w:rPr>
        <w:object w:dxaOrig="8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2.25pt" o:ole="">
            <v:imagedata r:id="rId4" o:title=""/>
          </v:shape>
          <o:OLEObject Type="Embed" ProgID="Equation.DSMT4" ShapeID="_x0000_i1025" DrawAspect="Content" ObjectID="_1605513738" r:id="rId5"/>
        </w:object>
      </w:r>
      <w:r>
        <w:t xml:space="preserve"> = __________________</w:t>
      </w:r>
    </w:p>
    <w:p w:rsidR="00232B4D" w:rsidRPr="00232B4D" w:rsidRDefault="00232B4D">
      <w:pPr>
        <w:rPr>
          <w:sz w:val="16"/>
          <w:szCs w:val="16"/>
        </w:rPr>
      </w:pPr>
    </w:p>
    <w:p w:rsidR="00232B4D" w:rsidRDefault="00783F18">
      <w:r>
        <w:t>4</w:t>
      </w:r>
      <w:r w:rsidR="00232B4D">
        <w:t>.  Write a Pythago</w:t>
      </w:r>
      <w:r w:rsidR="00DC3CF2">
        <w:t xml:space="preserve">rean Identity that involves a </w:t>
      </w:r>
      <w:r w:rsidR="00232B4D">
        <w:t>tangent.______________________</w:t>
      </w:r>
    </w:p>
    <w:p w:rsidR="00232B4D" w:rsidRDefault="00232B4D"/>
    <w:p w:rsidR="00232B4D" w:rsidRDefault="00232B4D">
      <w:r>
        <w:t>II</w:t>
      </w:r>
      <w:proofErr w:type="gramStart"/>
      <w:r>
        <w:t>.  Evaluate</w:t>
      </w:r>
      <w:proofErr w:type="gramEnd"/>
      <w:r>
        <w:t xml:space="preserve"> each of the following expressions</w:t>
      </w:r>
      <w:r w:rsidR="005B09A9">
        <w:t xml:space="preserve"> and simplify completely.</w:t>
      </w:r>
    </w:p>
    <w:p w:rsidR="00232B4D" w:rsidRDefault="00232B4D"/>
    <w:p w:rsidR="00232B4D" w:rsidRDefault="00783F18">
      <w:r>
        <w:t>5</w:t>
      </w:r>
      <w:r w:rsidR="005B09A9">
        <w:t>.  2∙cos</w:t>
      </w:r>
      <w:r w:rsidR="00232B4D">
        <w:t>(x + 60°) = _______________________</w:t>
      </w:r>
    </w:p>
    <w:p w:rsidR="00232B4D" w:rsidRDefault="00232B4D"/>
    <w:p w:rsidR="005B09A9" w:rsidRDefault="005B09A9"/>
    <w:p w:rsidR="00A5294D" w:rsidRDefault="00A5294D"/>
    <w:p w:rsidR="00232B4D" w:rsidRDefault="00783F18">
      <w:r>
        <w:t>6</w:t>
      </w:r>
      <w:r w:rsidR="00232B4D">
        <w:t xml:space="preserve">.  </w:t>
      </w:r>
      <w:r w:rsidR="00D7706B" w:rsidRPr="00D7706B">
        <w:rPr>
          <w:position w:val="-18"/>
        </w:rPr>
        <w:object w:dxaOrig="2220" w:dyaOrig="480">
          <v:shape id="_x0000_i1026" type="#_x0000_t75" style="width:111pt;height:24pt" o:ole="">
            <v:imagedata r:id="rId6" o:title=""/>
          </v:shape>
          <o:OLEObject Type="Embed" ProgID="Equation.DSMT4" ShapeID="_x0000_i1026" DrawAspect="Content" ObjectID="_1605513739" r:id="rId7"/>
        </w:object>
      </w:r>
      <w:r w:rsidR="00232B4D">
        <w:t>= _________________________</w:t>
      </w:r>
    </w:p>
    <w:p w:rsidR="00232B4D" w:rsidRDefault="00232B4D"/>
    <w:p w:rsidR="005B09A9" w:rsidRDefault="005B09A9"/>
    <w:p w:rsidR="00A5294D" w:rsidRDefault="00A5294D"/>
    <w:p w:rsidR="00232B4D" w:rsidRDefault="00783F18">
      <w:r>
        <w:t>7</w:t>
      </w:r>
      <w:r w:rsidR="00232B4D">
        <w:t xml:space="preserve">.  </w:t>
      </w:r>
      <w:proofErr w:type="gramStart"/>
      <w:r w:rsidR="005B09A9">
        <w:t>tan</w:t>
      </w:r>
      <w:proofErr w:type="gramEnd"/>
      <w:r w:rsidR="005B09A9">
        <w:t xml:space="preserve"> 75° = _____________________</w:t>
      </w:r>
    </w:p>
    <w:p w:rsidR="005B09A9" w:rsidRDefault="005B09A9"/>
    <w:p w:rsidR="005B09A9" w:rsidRDefault="005B09A9"/>
    <w:p w:rsidR="00A5294D" w:rsidRDefault="00A5294D"/>
    <w:p w:rsidR="00A5294D" w:rsidRPr="00A5294D" w:rsidRDefault="00783F18">
      <w:r>
        <w:t>8</w:t>
      </w:r>
      <w:r w:rsidR="005B09A9">
        <w:t xml:space="preserve">.  </w:t>
      </w:r>
      <w:proofErr w:type="gramStart"/>
      <w:r w:rsidR="00A5294D">
        <w:t>sec(</w:t>
      </w:r>
      <w:proofErr w:type="gramEnd"/>
      <w:r w:rsidR="00A5294D">
        <w:t>Tan</w:t>
      </w:r>
      <w:r w:rsidR="00A5294D">
        <w:rPr>
          <w:vertAlign w:val="superscript"/>
        </w:rPr>
        <w:t>-1</w:t>
      </w:r>
      <w:r w:rsidR="00A5294D">
        <w:t xml:space="preserve"> 2) = __________________</w:t>
      </w:r>
    </w:p>
    <w:p w:rsidR="00A5294D" w:rsidRDefault="00A5294D"/>
    <w:p w:rsidR="00A5294D" w:rsidRDefault="00A5294D"/>
    <w:p w:rsidR="00A5294D" w:rsidRDefault="00A5294D"/>
    <w:p w:rsidR="005B09A9" w:rsidRDefault="00783F18">
      <w:r>
        <w:t>9</w:t>
      </w:r>
      <w:r w:rsidR="00A5294D">
        <w:t xml:space="preserve">.  </w:t>
      </w:r>
      <w:r w:rsidR="005B09A9" w:rsidRPr="005B09A9">
        <w:rPr>
          <w:position w:val="-30"/>
        </w:rPr>
        <w:object w:dxaOrig="3159" w:dyaOrig="720">
          <v:shape id="_x0000_i1027" type="#_x0000_t75" style="width:158.25pt;height:36pt" o:ole="">
            <v:imagedata r:id="rId8" o:title=""/>
          </v:shape>
          <o:OLEObject Type="Embed" ProgID="Equation.DSMT4" ShapeID="_x0000_i1027" DrawAspect="Content" ObjectID="_1605513740" r:id="rId9"/>
        </w:object>
      </w:r>
      <w:r w:rsidR="005B09A9">
        <w:t xml:space="preserve"> = ______________________</w:t>
      </w:r>
    </w:p>
    <w:p w:rsidR="005B09A9" w:rsidRDefault="005B09A9"/>
    <w:p w:rsidR="00783F18" w:rsidRDefault="00783F18"/>
    <w:p w:rsidR="00783F18" w:rsidRDefault="00783F18">
      <w:r>
        <w:t>10.  sin 195° + cos 15</w:t>
      </w:r>
      <w:bookmarkStart w:id="0" w:name="_GoBack"/>
      <w:bookmarkEnd w:id="0"/>
      <w:r>
        <w:t>° = ________________</w:t>
      </w:r>
    </w:p>
    <w:p w:rsidR="005B09A9" w:rsidRDefault="00A5294D">
      <w:r>
        <w:lastRenderedPageBreak/>
        <w:t>11</w:t>
      </w:r>
      <w:r w:rsidR="005B09A9">
        <w:t xml:space="preserve">.  4∙cos θ </w:t>
      </w:r>
      <w:r w:rsidR="00B33B49">
        <w:t>-</w:t>
      </w:r>
      <w:r w:rsidR="005B09A9">
        <w:t xml:space="preserve"> 4</w:t>
      </w:r>
      <w:r w:rsidR="005B09A9" w:rsidRPr="005B09A9">
        <w:rPr>
          <w:position w:val="-8"/>
        </w:rPr>
        <w:object w:dxaOrig="380" w:dyaOrig="360">
          <v:shape id="_x0000_i1028" type="#_x0000_t75" style="width:18.75pt;height:18pt" o:ole="">
            <v:imagedata r:id="rId10" o:title=""/>
          </v:shape>
          <o:OLEObject Type="Embed" ProgID="Equation.DSMT4" ShapeID="_x0000_i1028" DrawAspect="Content" ObjectID="_1605513741" r:id="rId11"/>
        </w:object>
      </w:r>
      <w:r w:rsidR="005B09A9">
        <w:t>sin θ = _________________________</w:t>
      </w:r>
    </w:p>
    <w:p w:rsidR="005B09A9" w:rsidRDefault="005B09A9"/>
    <w:p w:rsidR="00A5294D" w:rsidRDefault="00A5294D"/>
    <w:p w:rsidR="00A5294D" w:rsidRDefault="00A5294D"/>
    <w:p w:rsidR="005B09A9" w:rsidRDefault="00A5294D">
      <w:r>
        <w:t>12</w:t>
      </w:r>
      <w:r w:rsidR="005B09A9">
        <w:t xml:space="preserve">.  </w:t>
      </w:r>
      <w:proofErr w:type="gramStart"/>
      <w:r w:rsidR="005B09A9">
        <w:t>sec(</w:t>
      </w:r>
      <w:proofErr w:type="gramEnd"/>
      <w:r w:rsidR="005B09A9">
        <w:t>90° − csc</w:t>
      </w:r>
      <w:r w:rsidR="005B09A9">
        <w:rPr>
          <w:vertAlign w:val="superscript"/>
        </w:rPr>
        <w:t xml:space="preserve">-1 </w:t>
      </w:r>
      <w:r w:rsidR="005B09A9">
        <w:t>3) = _________________</w:t>
      </w:r>
    </w:p>
    <w:p w:rsidR="005B09A9" w:rsidRDefault="005B09A9"/>
    <w:p w:rsidR="005B09A9" w:rsidRDefault="005B09A9"/>
    <w:p w:rsidR="005B09A9" w:rsidRDefault="005B09A9"/>
    <w:p w:rsidR="00A5294D" w:rsidRDefault="00A5294D">
      <w:r>
        <w:t xml:space="preserve">13.  Prove the identity:  </w:t>
      </w:r>
      <w:r w:rsidR="00D74EBE">
        <w:t>2sec</w:t>
      </w:r>
      <w:r w:rsidR="00D74EBE">
        <w:rPr>
          <w:vertAlign w:val="superscript"/>
        </w:rPr>
        <w:t>2</w:t>
      </w:r>
      <w:r w:rsidR="00D74EBE">
        <w:t xml:space="preserve"> x – 2sec</w:t>
      </w:r>
      <w:r w:rsidR="00D74EBE">
        <w:rPr>
          <w:vertAlign w:val="superscript"/>
        </w:rPr>
        <w:t>2</w:t>
      </w:r>
      <w:r w:rsidR="00D74EBE">
        <w:t xml:space="preserve"> x ∙ sin</w:t>
      </w:r>
      <w:r w:rsidR="00D74EBE">
        <w:rPr>
          <w:vertAlign w:val="superscript"/>
        </w:rPr>
        <w:t xml:space="preserve">2 </w:t>
      </w:r>
      <w:r w:rsidR="00D74EBE">
        <w:t>x – sin</w:t>
      </w:r>
      <w:r w:rsidR="00D74EBE">
        <w:rPr>
          <w:vertAlign w:val="superscript"/>
        </w:rPr>
        <w:t>2</w:t>
      </w:r>
      <w:r w:rsidR="00D74EBE">
        <w:t xml:space="preserve"> x – cos</w:t>
      </w:r>
      <w:r w:rsidR="00D74EBE">
        <w:rPr>
          <w:vertAlign w:val="superscript"/>
        </w:rPr>
        <w:t>2</w:t>
      </w:r>
      <w:r w:rsidR="00D74EBE">
        <w:t xml:space="preserve"> x = 1</w:t>
      </w:r>
    </w:p>
    <w:p w:rsidR="00D74EBE" w:rsidRDefault="00D74EBE"/>
    <w:p w:rsidR="00D74EBE" w:rsidRDefault="00D74EBE"/>
    <w:p w:rsidR="00D7706B" w:rsidRDefault="00D7706B"/>
    <w:p w:rsidR="00D7706B" w:rsidRDefault="00D7706B"/>
    <w:p w:rsidR="00D74EBE" w:rsidRDefault="00D74EBE"/>
    <w:p w:rsidR="00D74EBE" w:rsidRDefault="00D74EBE"/>
    <w:p w:rsidR="00DA5CB6" w:rsidRDefault="00D74EBE">
      <w:r>
        <w:t>1</w:t>
      </w:r>
      <w:r w:rsidR="00DA5CB6">
        <w:t xml:space="preserve">4.  Solve this equation for x if 0 &lt; x &lt; 360°   sin x ∙ cos 52° + cos x ∙ sin 52° = </w:t>
      </w:r>
      <w:proofErr w:type="gramStart"/>
      <w:r w:rsidR="00DA5CB6">
        <w:t>½  .</w:t>
      </w:r>
      <w:proofErr w:type="gramEnd"/>
      <w:r w:rsidR="00DA5CB6">
        <w:t xml:space="preserve"> </w:t>
      </w:r>
    </w:p>
    <w:p w:rsidR="00DA5CB6" w:rsidRDefault="00DA5CB6"/>
    <w:p w:rsidR="00DA5CB6" w:rsidRDefault="00DA5CB6"/>
    <w:p w:rsidR="00DB77E9" w:rsidRDefault="00DB77E9" w:rsidP="00DB77E9"/>
    <w:p w:rsidR="00DB77E9" w:rsidRDefault="00DB77E9" w:rsidP="00DB77E9"/>
    <w:p w:rsidR="00DB77E9" w:rsidRDefault="00DB77E9" w:rsidP="00DB77E9">
      <w:r>
        <w:t>IV</w:t>
      </w:r>
      <w:proofErr w:type="gramStart"/>
      <w:r>
        <w:t>.  If</w:t>
      </w:r>
      <w:proofErr w:type="gramEnd"/>
      <w:r>
        <w:t xml:space="preserve"> A terminates in quadrant III and tan A = ¾, and it B terminate</w:t>
      </w:r>
      <w:r w:rsidR="00B33B49">
        <w:t>s in quadrant IV and cos IV = 5</w:t>
      </w:r>
      <w:r>
        <w:t>/13, evaluate the following:</w:t>
      </w:r>
    </w:p>
    <w:p w:rsidR="00DB77E9" w:rsidRDefault="00DB77E9" w:rsidP="00DB77E9"/>
    <w:p w:rsidR="00DB77E9" w:rsidRDefault="00DB77E9" w:rsidP="00DB77E9">
      <w:r>
        <w:t>1</w:t>
      </w:r>
      <w:r w:rsidR="00D7706B">
        <w:t>5</w:t>
      </w:r>
      <w:r>
        <w:t xml:space="preserve">.  </w:t>
      </w:r>
      <w:proofErr w:type="gramStart"/>
      <w:r>
        <w:t>sin(</w:t>
      </w:r>
      <w:proofErr w:type="gramEnd"/>
      <w:r>
        <w:t xml:space="preserve">A – B) = </w:t>
      </w:r>
    </w:p>
    <w:p w:rsidR="00DB77E9" w:rsidRDefault="00DB77E9" w:rsidP="00DB77E9"/>
    <w:p w:rsidR="00DB77E9" w:rsidRDefault="00DB77E9" w:rsidP="00DB77E9"/>
    <w:p w:rsidR="00DB77E9" w:rsidRDefault="00DB77E9" w:rsidP="00DB77E9"/>
    <w:p w:rsidR="00DB77E9" w:rsidRDefault="00DB77E9" w:rsidP="00DB77E9"/>
    <w:p w:rsidR="00DB77E9" w:rsidRDefault="00D7706B" w:rsidP="00DB77E9">
      <w:r>
        <w:t>16</w:t>
      </w:r>
      <w:r w:rsidR="00DB77E9">
        <w:t xml:space="preserve">.  </w:t>
      </w:r>
      <w:proofErr w:type="gramStart"/>
      <w:r w:rsidR="00DB77E9">
        <w:t>sin</w:t>
      </w:r>
      <w:proofErr w:type="gramEnd"/>
      <w:r w:rsidR="00DB77E9">
        <w:t xml:space="preserve"> (B/2) =</w:t>
      </w:r>
    </w:p>
    <w:p w:rsidR="00DB77E9" w:rsidRDefault="00DB77E9" w:rsidP="00DB77E9"/>
    <w:p w:rsidR="00DB77E9" w:rsidRDefault="00DB77E9" w:rsidP="00DB77E9"/>
    <w:p w:rsidR="00DB77E9" w:rsidRDefault="00DB77E9" w:rsidP="00DB77E9"/>
    <w:p w:rsidR="00DB77E9" w:rsidRDefault="00DB77E9" w:rsidP="00DB77E9"/>
    <w:p w:rsidR="00DB77E9" w:rsidRDefault="00DB77E9" w:rsidP="00DB77E9"/>
    <w:p w:rsidR="00DB77E9" w:rsidRPr="00D74EBE" w:rsidRDefault="00D7706B">
      <w:r>
        <w:t>17</w:t>
      </w:r>
      <w:r w:rsidR="00DB77E9">
        <w:t xml:space="preserve">.  </w:t>
      </w:r>
      <w:proofErr w:type="gramStart"/>
      <w:r w:rsidR="00DB77E9">
        <w:t>cos</w:t>
      </w:r>
      <w:proofErr w:type="gramEnd"/>
      <w:r w:rsidR="00DB77E9">
        <w:t xml:space="preserve"> (2A) = </w:t>
      </w:r>
    </w:p>
    <w:sectPr w:rsidR="00DB77E9" w:rsidRPr="00D74EBE" w:rsidSect="001C1F87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2401"/>
    <w:rsid w:val="001C1F87"/>
    <w:rsid w:val="002135CE"/>
    <w:rsid w:val="00232B4D"/>
    <w:rsid w:val="00442E6F"/>
    <w:rsid w:val="00495257"/>
    <w:rsid w:val="004E20F7"/>
    <w:rsid w:val="005847B8"/>
    <w:rsid w:val="005944AB"/>
    <w:rsid w:val="005B09A9"/>
    <w:rsid w:val="00617A4E"/>
    <w:rsid w:val="00783F18"/>
    <w:rsid w:val="007C2401"/>
    <w:rsid w:val="007F6B08"/>
    <w:rsid w:val="008C6944"/>
    <w:rsid w:val="00944C90"/>
    <w:rsid w:val="00A15880"/>
    <w:rsid w:val="00A5294D"/>
    <w:rsid w:val="00AD1A4A"/>
    <w:rsid w:val="00B2542E"/>
    <w:rsid w:val="00B33B49"/>
    <w:rsid w:val="00BF3447"/>
    <w:rsid w:val="00D74EBE"/>
    <w:rsid w:val="00D7706B"/>
    <w:rsid w:val="00DA5CB6"/>
    <w:rsid w:val="00DB77E9"/>
    <w:rsid w:val="00DC3CF2"/>
    <w:rsid w:val="00E40E7F"/>
    <w:rsid w:val="00F94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D5335F"/>
  <w15:docId w15:val="{689DB40D-DE1A-4317-A902-05F65E081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omic Sans MS" w:eastAsiaTheme="minorHAnsi" w:hAnsi="Comic Sans MS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47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B09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09A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09A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0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D</Company>
  <LinksUpToDate>false</LinksUpToDate>
  <CharactersWithSpaces>1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DE19688</dc:creator>
  <cp:lastModifiedBy>Deborah Poss</cp:lastModifiedBy>
  <cp:revision>2</cp:revision>
  <cp:lastPrinted>2016-12-15T20:44:00Z</cp:lastPrinted>
  <dcterms:created xsi:type="dcterms:W3CDTF">2018-12-05T16:15:00Z</dcterms:created>
  <dcterms:modified xsi:type="dcterms:W3CDTF">2018-12-05T16:15:00Z</dcterms:modified>
</cp:coreProperties>
</file>